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AP Calculus AB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A059B8" w:rsidRPr="00022B77" w:rsidRDefault="00134D50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4-1</w:t>
      </w:r>
      <w:bookmarkStart w:id="0" w:name="_GoBack"/>
      <w:bookmarkEnd w:id="0"/>
      <w:r w:rsidR="00A059B8" w:rsidRPr="00022B77">
        <w:rPr>
          <w:rFonts w:ascii="Times New Roman" w:hAnsi="Times New Roman" w:cs="Times New Roman"/>
          <w:sz w:val="24"/>
          <w:szCs w:val="24"/>
        </w:rPr>
        <w:t xml:space="preserve"> Chain Rule Practice</w:t>
      </w:r>
      <w:r w:rsidR="00B70CA5" w:rsidRPr="00022B77">
        <w:rPr>
          <w:rFonts w:ascii="Times New Roman" w:hAnsi="Times New Roman" w:cs="Times New Roman"/>
          <w:sz w:val="24"/>
          <w:szCs w:val="24"/>
        </w:rPr>
        <w:t xml:space="preserve"> </w:t>
      </w:r>
      <w:r w:rsidR="00022B77">
        <w:rPr>
          <w:rFonts w:ascii="Times New Roman" w:hAnsi="Times New Roman" w:cs="Times New Roman"/>
          <w:sz w:val="24"/>
          <w:szCs w:val="24"/>
        </w:rPr>
        <w:t>#</w:t>
      </w:r>
      <w:r w:rsidR="00B70CA5" w:rsidRPr="00022B77">
        <w:rPr>
          <w:rFonts w:ascii="Times New Roman" w:hAnsi="Times New Roman" w:cs="Times New Roman"/>
          <w:sz w:val="24"/>
          <w:szCs w:val="24"/>
        </w:rPr>
        <w:t>1</w:t>
      </w:r>
      <w:r w:rsidR="00022B77">
        <w:rPr>
          <w:rFonts w:ascii="Times New Roman" w:hAnsi="Times New Roman" w:cs="Times New Roman"/>
          <w:sz w:val="24"/>
          <w:szCs w:val="24"/>
        </w:rPr>
        <w:tab/>
      </w:r>
      <w:r w:rsidR="00022B77">
        <w:rPr>
          <w:rFonts w:ascii="Times New Roman" w:hAnsi="Times New Roman" w:cs="Times New Roman"/>
          <w:sz w:val="24"/>
          <w:szCs w:val="24"/>
        </w:rPr>
        <w:tab/>
      </w:r>
      <w:r w:rsidR="00022B77">
        <w:rPr>
          <w:rFonts w:ascii="Times New Roman" w:hAnsi="Times New Roman" w:cs="Times New Roman"/>
          <w:sz w:val="24"/>
          <w:szCs w:val="24"/>
        </w:rPr>
        <w:tab/>
      </w:r>
      <w:r w:rsidR="00022B77">
        <w:rPr>
          <w:rFonts w:ascii="Times New Roman" w:hAnsi="Times New Roman" w:cs="Times New Roman"/>
          <w:sz w:val="24"/>
          <w:szCs w:val="24"/>
        </w:rPr>
        <w:tab/>
        <w:t>Date __________________________________</w:t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022B77">
        <w:rPr>
          <w:rFonts w:ascii="Times New Roman" w:hAnsi="Times New Roman" w:cs="Times New Roman"/>
          <w:b/>
          <w:sz w:val="24"/>
          <w:szCs w:val="24"/>
        </w:rPr>
        <w:t>Calculate the derivatives of the below functions.</w:t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8575</wp:posOffset>
            </wp:positionV>
            <wp:extent cx="1428750" cy="41910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9050</wp:posOffset>
            </wp:positionV>
            <wp:extent cx="1905000" cy="428625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1.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  <w:t xml:space="preserve">2. </w:t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28575</wp:posOffset>
            </wp:positionV>
            <wp:extent cx="1171575" cy="43815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28575</wp:posOffset>
            </wp:positionV>
            <wp:extent cx="1228725" cy="523875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3.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  <w:t xml:space="preserve">4. </w:t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38100</wp:posOffset>
            </wp:positionV>
            <wp:extent cx="2095500" cy="485775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059B8"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0</wp:posOffset>
            </wp:positionV>
            <wp:extent cx="1581150" cy="50482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5.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  <w:t>6.</w:t>
      </w:r>
      <w:r w:rsidRPr="00022B77">
        <w:rPr>
          <w:rFonts w:ascii="Times New Roman" w:hAnsi="Times New Roman" w:cs="Times New Roman"/>
          <w:sz w:val="24"/>
          <w:szCs w:val="24"/>
        </w:rPr>
        <w:tab/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452C3F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452C3F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E54C76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-180975</wp:posOffset>
            </wp:positionV>
            <wp:extent cx="962025" cy="571500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-257175</wp:posOffset>
            </wp:positionV>
            <wp:extent cx="1343025" cy="76200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059B8" w:rsidRPr="00022B77">
        <w:rPr>
          <w:rFonts w:ascii="Times New Roman" w:hAnsi="Times New Roman" w:cs="Times New Roman"/>
          <w:sz w:val="24"/>
          <w:szCs w:val="24"/>
        </w:rPr>
        <w:t>7.</w:t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</w:r>
      <w:r w:rsidR="00A059B8" w:rsidRPr="00022B77">
        <w:rPr>
          <w:rFonts w:ascii="Times New Roman" w:hAnsi="Times New Roman" w:cs="Times New Roman"/>
          <w:sz w:val="24"/>
          <w:szCs w:val="24"/>
        </w:rPr>
        <w:tab/>
        <w:t>8.</w:t>
      </w:r>
      <w:r w:rsidRPr="00022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E54C76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152400</wp:posOffset>
            </wp:positionV>
            <wp:extent cx="1181100" cy="54292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0CA5" w:rsidRPr="00022B77" w:rsidRDefault="00E54C76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14300</wp:posOffset>
            </wp:positionV>
            <wp:extent cx="1009650" cy="323850"/>
            <wp:effectExtent l="1905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9.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  <w:t>10.</w:t>
      </w:r>
      <w:r w:rsidR="00E54C76" w:rsidRPr="00022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0CA5" w:rsidRPr="00022B77" w:rsidRDefault="000E3E5A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104775</wp:posOffset>
            </wp:positionV>
            <wp:extent cx="1143000" cy="628650"/>
            <wp:effectExtent l="1905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0CA5" w:rsidRPr="00022B77" w:rsidRDefault="00B70CA5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3E5A" w:rsidRPr="00022B77" w:rsidRDefault="00B70CA5" w:rsidP="000E3E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11.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Pr="00022B77">
        <w:rPr>
          <w:rFonts w:ascii="Times New Roman" w:hAnsi="Times New Roman" w:cs="Times New Roman"/>
          <w:sz w:val="24"/>
          <w:szCs w:val="24"/>
        </w:rPr>
        <w:tab/>
        <w:t>12.</w:t>
      </w:r>
      <w:r w:rsidR="000E3E5A" w:rsidRPr="00022B77">
        <w:rPr>
          <w:rFonts w:ascii="Times New Roman" w:hAnsi="Times New Roman" w:cs="Times New Roman"/>
          <w:sz w:val="24"/>
          <w:szCs w:val="24"/>
        </w:rPr>
        <w:tab/>
        <w:t xml:space="preserve">Find the slope of the tangent line at </w:t>
      </w:r>
      <w:r w:rsidR="000E3E5A" w:rsidRPr="00022B7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15" o:title=""/>
          </v:shape>
          <o:OLEObject Type="Embed" ProgID="Equation.DSMT4" ShapeID="_x0000_i1025" DrawAspect="Content" ObjectID="_1556533541" r:id="rId16"/>
        </w:object>
      </w:r>
    </w:p>
    <w:p w:rsidR="00B70CA5" w:rsidRPr="00024420" w:rsidRDefault="000E3E5A" w:rsidP="000E3E5A">
      <w:pPr>
        <w:pStyle w:val="NoSpacing"/>
        <w:ind w:left="5040" w:firstLine="720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 xml:space="preserve">if </w:t>
      </w:r>
      <w:r w:rsidRPr="00022B77">
        <w:rPr>
          <w:rFonts w:ascii="Times New Roman" w:hAnsi="Times New Roman" w:cs="Times New Roman"/>
          <w:position w:val="-36"/>
          <w:sz w:val="24"/>
          <w:szCs w:val="24"/>
        </w:rPr>
        <w:object w:dxaOrig="1340" w:dyaOrig="740">
          <v:shape id="_x0000_i1026" type="#_x0000_t75" style="width:66.75pt;height:36.75pt" o:ole="">
            <v:imagedata r:id="rId17" o:title=""/>
          </v:shape>
          <o:OLEObject Type="Embed" ProgID="Equation.DSMT4" ShapeID="_x0000_i1026" DrawAspect="Content" ObjectID="_1556533542" r:id="rId18"/>
        </w:object>
      </w:r>
      <w:r w:rsidR="00024420">
        <w:rPr>
          <w:rFonts w:ascii="Times New Roman" w:hAnsi="Times New Roman" w:cs="Times New Roman"/>
          <w:sz w:val="24"/>
          <w:szCs w:val="24"/>
        </w:rPr>
        <w:t>.</w:t>
      </w: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4A30" w:rsidRPr="00022B77" w:rsidRDefault="00394A30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4A30" w:rsidRPr="00022B77" w:rsidRDefault="00394A30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022B77" w:rsidRDefault="00A059B8" w:rsidP="00A059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9B8" w:rsidRPr="00D26E82" w:rsidRDefault="00122960" w:rsidP="00122960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022B77">
        <w:rPr>
          <w:rFonts w:ascii="Times New Roman" w:hAnsi="Times New Roman" w:cs="Times New Roman"/>
          <w:sz w:val="24"/>
          <w:szCs w:val="24"/>
        </w:rPr>
        <w:t>13.</w:t>
      </w:r>
      <w:r w:rsidRPr="00022B77">
        <w:rPr>
          <w:rFonts w:ascii="Times New Roman" w:hAnsi="Times New Roman" w:cs="Times New Roman"/>
          <w:sz w:val="24"/>
          <w:szCs w:val="24"/>
        </w:rPr>
        <w:tab/>
      </w:r>
      <w:r w:rsidR="00D26E82">
        <w:rPr>
          <w:rFonts w:ascii="Times New Roman" w:hAnsi="Times New Roman" w:cs="Times New Roman"/>
          <w:sz w:val="24"/>
          <w:szCs w:val="24"/>
        </w:rPr>
        <w:t>T</w:t>
      </w:r>
      <w:r w:rsidR="00511A04">
        <w:rPr>
          <w:rFonts w:ascii="Times New Roman" w:hAnsi="Times New Roman" w:cs="Times New Roman"/>
          <w:sz w:val="24"/>
          <w:szCs w:val="24"/>
        </w:rPr>
        <w:t>he derivative of a</w:t>
      </w:r>
      <w:r w:rsidRPr="00022B77">
        <w:rPr>
          <w:rFonts w:ascii="Times New Roman" w:hAnsi="Times New Roman" w:cs="Times New Roman"/>
          <w:sz w:val="24"/>
          <w:szCs w:val="24"/>
        </w:rPr>
        <w:t xml:space="preserve"> function is </w:t>
      </w:r>
      <w:r w:rsidRPr="00022B77">
        <w:rPr>
          <w:rFonts w:ascii="Times New Roman" w:hAnsi="Times New Roman" w:cs="Times New Roman"/>
          <w:position w:val="-16"/>
          <w:sz w:val="24"/>
          <w:szCs w:val="24"/>
        </w:rPr>
        <w:object w:dxaOrig="2220" w:dyaOrig="480">
          <v:shape id="_x0000_i1027" type="#_x0000_t75" style="width:111pt;height:24pt" o:ole="">
            <v:imagedata r:id="rId19" o:title=""/>
          </v:shape>
          <o:OLEObject Type="Embed" ProgID="Equation.DSMT4" ShapeID="_x0000_i1027" DrawAspect="Content" ObjectID="_1556533543" r:id="rId20"/>
        </w:object>
      </w:r>
      <w:r w:rsidRPr="00022B77">
        <w:rPr>
          <w:rFonts w:ascii="Times New Roman" w:hAnsi="Times New Roman" w:cs="Times New Roman"/>
          <w:sz w:val="24"/>
          <w:szCs w:val="24"/>
        </w:rPr>
        <w:t xml:space="preserve">.  Find </w:t>
      </w:r>
      <w:r w:rsidRPr="00022B7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9.25pt;height:20.25pt" o:ole="">
            <v:imagedata r:id="rId21" o:title=""/>
          </v:shape>
          <o:OLEObject Type="Embed" ProgID="Equation.DSMT4" ShapeID="_x0000_i1028" DrawAspect="Content" ObjectID="_1556533544" r:id="rId22"/>
        </w:object>
      </w:r>
      <w:r w:rsidR="00D26E82">
        <w:rPr>
          <w:rFonts w:ascii="Times New Roman" w:hAnsi="Times New Roman" w:cs="Times New Roman"/>
          <w:sz w:val="24"/>
          <w:szCs w:val="24"/>
        </w:rPr>
        <w:t>.</w:t>
      </w:r>
    </w:p>
    <w:sectPr w:rsidR="00A059B8" w:rsidRPr="00D26E82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059B8"/>
    <w:rsid w:val="00017743"/>
    <w:rsid w:val="00022B77"/>
    <w:rsid w:val="00024420"/>
    <w:rsid w:val="000E3E5A"/>
    <w:rsid w:val="00122960"/>
    <w:rsid w:val="00134D50"/>
    <w:rsid w:val="00394A30"/>
    <w:rsid w:val="00452C3F"/>
    <w:rsid w:val="00511A04"/>
    <w:rsid w:val="00694197"/>
    <w:rsid w:val="007C4A09"/>
    <w:rsid w:val="00A059B8"/>
    <w:rsid w:val="00A86848"/>
    <w:rsid w:val="00AA2D15"/>
    <w:rsid w:val="00B70CA5"/>
    <w:rsid w:val="00BE7CAB"/>
    <w:rsid w:val="00D1038A"/>
    <w:rsid w:val="00D26E82"/>
    <w:rsid w:val="00D9458A"/>
    <w:rsid w:val="00E05D7D"/>
    <w:rsid w:val="00E54C76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3B28E33"/>
  <w15:docId w15:val="{E699972E-A793-49FE-8100-03F206276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059B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59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9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wmf"/><Relationship Id="rId23" Type="http://schemas.openxmlformats.org/officeDocument/2006/relationships/fontTable" Target="fontTable.xml"/><Relationship Id="rId10" Type="http://schemas.openxmlformats.org/officeDocument/2006/relationships/image" Target="media/image7.png"/><Relationship Id="rId19" Type="http://schemas.openxmlformats.org/officeDocument/2006/relationships/image" Target="media/image14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86</Words>
  <Characters>4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dcterms:created xsi:type="dcterms:W3CDTF">2016-09-04T15:33:00Z</dcterms:created>
  <dcterms:modified xsi:type="dcterms:W3CDTF">2017-05-17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